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5" r:id="rId4"/>
  </p:sldMasterIdLst>
  <p:notesMasterIdLst>
    <p:notesMasterId r:id="rId17"/>
  </p:notesMasterIdLst>
  <p:sldIdLst>
    <p:sldId id="279" r:id="rId5"/>
    <p:sldId id="290" r:id="rId6"/>
    <p:sldId id="267" r:id="rId7"/>
    <p:sldId id="289" r:id="rId8"/>
    <p:sldId id="260" r:id="rId9"/>
    <p:sldId id="272" r:id="rId10"/>
    <p:sldId id="291" r:id="rId11"/>
    <p:sldId id="285" r:id="rId12"/>
    <p:sldId id="277" r:id="rId13"/>
    <p:sldId id="292" r:id="rId14"/>
    <p:sldId id="293" r:id="rId15"/>
    <p:sldId id="286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99FF"/>
    <a:srgbClr val="0099CC"/>
    <a:srgbClr val="9966FF"/>
    <a:srgbClr val="FF66FF"/>
    <a:srgbClr val="0099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9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E50A3-1D7E-48E9-BD7D-7C46924C2511}" type="datetimeFigureOut">
              <a:rPr lang="en-US" smtClean="0"/>
              <a:pPr/>
              <a:t>9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029B5F-434A-453C-83F9-5839963D72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2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B25BB-B19E-4C1B-953C-E8255440C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C35B0-2287-4A19-BDEA-880081A42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6F2E-A795-42BD-BDAB-F788FA639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599E6-9B5E-410F-A4F8-35B2F7EA1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51516-B940-4D75-825D-31D0B0B11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9487B-E4F7-494A-A347-ECBBCE8A8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789D1-C275-4BA7-BA11-33B62FB10C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44DFA-F5CB-4DCF-92D7-47EEF48E1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24B6E-AEB3-43BA-81A5-8C6B5859E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BA70A-322F-4990-82FD-2D14D3C9C3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28FA0-FC88-48A6-B806-387F3153D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D1235-A0DA-476C-AAB4-03BAE5D850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74AD4-580A-4C8C-8BC8-B9959A512E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A72DE-E156-4B1C-B279-810C91BC6C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588-E478-4C8A-8521-4CA1C4C06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2B14F-2F26-49A7-B6A8-103FD9262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06973-D045-46E7-A2EA-5D30F9FF6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89" y="230"/>
              <a:ext cx="1859" cy="3630"/>
              <a:chOff x="3007" y="773"/>
              <a:chExt cx="1859" cy="3630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73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8" y="1798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62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72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0" y="2207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0" y="1323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07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8" y="119"/>
              <a:ext cx="356" cy="608"/>
              <a:chOff x="1732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32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91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5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6" y="3303"/>
              <a:ext cx="500" cy="500"/>
              <a:chOff x="1727" y="871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71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9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0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63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3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2511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512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1A30C-C4E3-49C2-8B93-946D415F8F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358E3-054F-451D-9036-444C78309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BEDA6-5214-4677-B84F-E1AE278E8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F4213-1152-4F69-9D5B-997D8D295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6156F-E242-40D6-88DF-5B6044864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12E2E-EB1A-42CB-B6D5-8003B3966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CE25F-466B-4912-980B-734A015A14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50666-52D4-4262-830E-954F56CD5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F6C4D-C015-4ACA-854F-B97FEC2ED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FAB33-999E-4342-9407-AFFC911EC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6A10D-407A-48E1-91CE-FB7BE1C65B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BB4BE-F0E1-4A9A-86D2-B428B61FE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92226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227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0EA2E-B389-48EF-B2DB-A46BBCB6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817B8-BC69-4465-ACE7-578EA67BC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FFDE1-AF67-4922-9CCD-AA288CFF4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6E122-BEC1-4EE0-AF4B-7CB369035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DB38C-7BB1-4FC5-BE52-6976EE44D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9F96C-EDF0-4302-B67E-6C9129DF34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B4DDD-9B63-486E-B304-7D806081CF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E2C71-C518-4C52-9281-60843BEB4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3690-E1D3-4891-AF96-111E9F353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3AA43-6F6F-474E-9639-153EF2D8FA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C6378-B40F-4A39-B936-297B1C917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B7902-EC19-48DA-A370-BD62518ADA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55D31-B5DC-4B86-B5CF-161524D9FA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D543F-8273-466A-8C42-A772672AEF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66EAE-6A35-4E84-A25D-1BD178920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714C8-95B2-4F8D-9B64-6881A0BFAE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DE4CA-8FF2-4923-95DB-510E0D9B9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667F7AB-8288-418E-B3B5-0A3331459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49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32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232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262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63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64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10265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66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67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2329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269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0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1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2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3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4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5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grpSp>
        <p:nvGrpSpPr>
          <p:cNvPr id="1229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278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79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230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230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282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2304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284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5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53" y="327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6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63" y="177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7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8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302" y="892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9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1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90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91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52" y="137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10292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fld id="{904C89D0-C786-4A0C-8CFF-9A55A05E9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61443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4345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61445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46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47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1448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4347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61450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1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2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3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4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437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61456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457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458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1" y="1723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4348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61460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1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2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349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61464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5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6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350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61468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9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70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1471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2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3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4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5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6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7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8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9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0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1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2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3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4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485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4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87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8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9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738CD672-B88C-4A1B-9004-E5EE1A368B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91140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5370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1142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3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4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5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6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7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8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9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0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1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2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1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1154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5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6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7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8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9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0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1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2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3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4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5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6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7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8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9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0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1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2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1173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4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5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6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7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8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9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0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1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2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3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4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5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6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7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8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9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3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91191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2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3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4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5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6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7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5381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9119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120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120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1202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91203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1204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205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20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20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B9D82804-9112-4F50-9C5F-3F798482E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48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2296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ithout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calculator, identify the following given y = (2x + 3)(x – 2)</a:t>
            </a:r>
          </a:p>
          <a:p>
            <a:pPr marL="400050" lvl="1" indent="0" eaLnBrk="1" hangingPunct="1">
              <a:lnSpc>
                <a:spcPct val="90000"/>
              </a:lnSpc>
              <a:buNone/>
            </a:pPr>
            <a:r>
              <a:rPr lang="en-US" sz="32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a) X – Intercept(s)</a:t>
            </a:r>
            <a:endParaRPr lang="en-US" sz="32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b) Direction of opening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c) Y- Intercept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)  Draw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 a graph that…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) has two real solution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) has one real solution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) has no real solutions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r>
              <a:rPr lang="en-US" sz="4400" b="1" kern="0" dirty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Warm Up ~ Unit 2</a:t>
            </a:r>
            <a:r>
              <a:rPr lang="en-US" sz="4400" b="1" kern="0" dirty="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 </a:t>
            </a:r>
            <a:r>
              <a:rPr lang="en-US" sz="4400" b="1" kern="0" dirty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Day </a:t>
            </a:r>
            <a:r>
              <a:rPr lang="en-US" sz="4400" b="1" kern="0" dirty="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2</a:t>
            </a:r>
            <a:endParaRPr lang="en-US" sz="4400" b="1" kern="0" dirty="0">
              <a:solidFill>
                <a:srgbClr val="FF9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upcat" pitchFamily="2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this look like on a Final Exam?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dirty="0" smtClean="0"/>
              <a:t>Which equation has exactly one real solution?</a:t>
            </a:r>
          </a:p>
          <a:p>
            <a:pPr marL="514350" indent="-514350">
              <a:buAutoNum type="alphaLcParenR"/>
            </a:pPr>
            <a:r>
              <a:rPr lang="en-US" sz="3600" dirty="0" smtClean="0"/>
              <a:t>4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– 12x – 9 = 0</a:t>
            </a:r>
          </a:p>
          <a:p>
            <a:pPr marL="514350" indent="-514350">
              <a:buAutoNum type="alphaLcParenR"/>
            </a:pPr>
            <a:r>
              <a:rPr lang="en-US" sz="3600" dirty="0" smtClean="0"/>
              <a:t>4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12x + 9 = 0</a:t>
            </a:r>
          </a:p>
          <a:p>
            <a:pPr marL="514350" indent="-514350">
              <a:buAutoNum type="alphaLcParenR"/>
            </a:pPr>
            <a:r>
              <a:rPr lang="en-US" sz="3600" dirty="0" smtClean="0"/>
              <a:t>4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– 6x – 9 = 0</a:t>
            </a:r>
          </a:p>
          <a:p>
            <a:pPr marL="514350" indent="-514350">
              <a:buAutoNum type="alphaLcParenR"/>
            </a:pPr>
            <a:r>
              <a:rPr lang="en-US" sz="3600" dirty="0" smtClean="0"/>
              <a:t>4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6x + 9 = 0</a:t>
            </a:r>
            <a:endParaRPr lang="en-US" sz="3600" dirty="0"/>
          </a:p>
        </p:txBody>
      </p:sp>
      <p:sp>
        <p:nvSpPr>
          <p:cNvPr id="4" name="Oval 3"/>
          <p:cNvSpPr/>
          <p:nvPr/>
        </p:nvSpPr>
        <p:spPr>
          <a:xfrm>
            <a:off x="1447800" y="3962400"/>
            <a:ext cx="533400" cy="533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59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you think about this?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t is an unknown constant, which binomial must be a factor of               7m</a:t>
            </a:r>
            <a:r>
              <a:rPr lang="en-US" baseline="30000" dirty="0" smtClean="0"/>
              <a:t>2</a:t>
            </a:r>
            <a:r>
              <a:rPr lang="en-US" dirty="0" smtClean="0"/>
              <a:t> + 14m – tm – 2t?</a:t>
            </a:r>
          </a:p>
          <a:p>
            <a:pPr marL="514350" indent="-514350">
              <a:buAutoNum type="alphaLcParenR"/>
            </a:pPr>
            <a:r>
              <a:rPr lang="en-US" dirty="0" smtClean="0"/>
              <a:t>7m + t</a:t>
            </a:r>
          </a:p>
          <a:p>
            <a:pPr marL="514350" indent="-514350">
              <a:buAutoNum type="alphaLcParenR"/>
            </a:pPr>
            <a:r>
              <a:rPr lang="en-US" dirty="0" smtClean="0"/>
              <a:t>m – t</a:t>
            </a:r>
          </a:p>
          <a:p>
            <a:pPr marL="514350" indent="-514350">
              <a:buAutoNum type="alphaLcParenR"/>
            </a:pPr>
            <a:r>
              <a:rPr lang="en-US" dirty="0" smtClean="0"/>
              <a:t>m + 2</a:t>
            </a:r>
          </a:p>
          <a:p>
            <a:pPr marL="514350" indent="-514350">
              <a:buAutoNum type="alphaLcParenR"/>
            </a:pPr>
            <a:r>
              <a:rPr lang="en-US" dirty="0" smtClean="0"/>
              <a:t>m - 2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447800" y="4572000"/>
            <a:ext cx="533400" cy="533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6870700" cy="160020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FF0000"/>
                </a:solidFill>
                <a:latin typeface="Pupcat" pitchFamily="2" charset="0"/>
              </a:rPr>
              <a:t>Homework!!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14400" y="1905000"/>
            <a:ext cx="68707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>
              <a:defRPr/>
            </a:pPr>
            <a:r>
              <a:rPr lang="en-US" sz="5400" kern="0" dirty="0" smtClean="0">
                <a:solidFill>
                  <a:srgbClr val="0000FF"/>
                </a:solidFill>
                <a:latin typeface="Pupcat" pitchFamily="2" charset="0"/>
                <a:ea typeface="+mj-ea"/>
                <a:cs typeface="+mj-cs"/>
              </a:rPr>
              <a:t>Finish</a:t>
            </a:r>
          </a:p>
          <a:p>
            <a:pPr algn="ctr">
              <a:defRPr/>
            </a:pPr>
            <a:r>
              <a:rPr lang="en-US" sz="5400" kern="0" dirty="0" smtClean="0">
                <a:solidFill>
                  <a:srgbClr val="0000FF"/>
                </a:solidFill>
                <a:latin typeface="Pupcat" pitchFamily="2" charset="0"/>
                <a:ea typeface="+mj-ea"/>
                <a:cs typeface="+mj-cs"/>
              </a:rPr>
              <a:t>HW 2-1</a:t>
            </a:r>
            <a:endParaRPr lang="en-US" sz="5400" kern="0" dirty="0">
              <a:solidFill>
                <a:srgbClr val="0000FF"/>
              </a:solidFill>
              <a:latin typeface="Pupcat" pitchFamily="2" charset="0"/>
              <a:ea typeface="+mj-ea"/>
              <a:cs typeface="+mj-cs"/>
            </a:endParaRPr>
          </a:p>
          <a:p>
            <a:pPr algn="ctr">
              <a:defRPr/>
            </a:pPr>
            <a:endParaRPr lang="en-US" sz="5400" kern="0" dirty="0">
              <a:solidFill>
                <a:srgbClr val="FF0000"/>
              </a:solidFill>
              <a:latin typeface="Pupcat" pitchFamily="2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039812"/>
          </a:xfrm>
        </p:spPr>
        <p:txBody>
          <a:bodyPr/>
          <a:lstStyle/>
          <a:p>
            <a:r>
              <a:rPr lang="en-US" dirty="0" smtClean="0"/>
              <a:t>Homework Answ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rabicParenR"/>
                </a:pPr>
                <a:r>
                  <a:rPr lang="en-US" dirty="0" smtClean="0"/>
                  <a:t>x= -4 x = 5/4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3) 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  <m:r>
                          <a:rPr lang="en-US" sz="4800" b="0" i="1" smtClean="0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/>
                                <a:ea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 smtClean="0"/>
              </a:p>
              <a:p>
                <a:pPr marL="0" indent="0">
                  <a:buNone/>
                </a:pPr>
                <a:endParaRPr lang="en-US" sz="4800" dirty="0"/>
              </a:p>
              <a:p>
                <a:pPr marL="0" indent="0">
                  <a:buNone/>
                </a:pPr>
                <a:r>
                  <a:rPr lang="en-US" dirty="0"/>
                  <a:t>5) </a:t>
                </a:r>
                <a:r>
                  <a:rPr lang="en-US" sz="4400" dirty="0"/>
                  <a:t>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−8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0" i="1" smtClean="0">
                                <a:latin typeface="Cambria Math"/>
                                <a:ea typeface="Cambria Math"/>
                              </a:rPr>
                              <m:t>80</m:t>
                            </m:r>
                          </m:e>
                        </m:rad>
                      </m:num>
                      <m:den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918" b="-8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82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838200" y="685800"/>
            <a:ext cx="7772400" cy="2346325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 smtClean="0">
                <a:latin typeface="Pupcat" pitchFamily="2" charset="0"/>
              </a:rPr>
              <a:t>Quadratic Formula and the </a:t>
            </a:r>
            <a:r>
              <a:rPr lang="en-US" sz="6600" b="1" dirty="0" err="1" smtClean="0">
                <a:latin typeface="Pupcat" pitchFamily="2" charset="0"/>
              </a:rPr>
              <a:t>Discriminant</a:t>
            </a:r>
            <a:endParaRPr lang="en-US" sz="6600" b="1" dirty="0" smtClean="0">
              <a:latin typeface="Pupcat" pitchFamily="2" charset="0"/>
            </a:endParaRP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latin typeface="Pupcat" pitchFamily="2" charset="0"/>
              </a:rPr>
              <a:t>Monday, Sept. 8,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6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8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0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304" name="Picture 16" descr="http://www.s-cool.co.uk/gcse/assets/learn_its/gcse/maths/graphs/algebraic-graphs/g-mat-graph-dia0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066800"/>
            <a:ext cx="28575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6" name="Picture 18" descr="http://completecenter.gmu.edu/images/Quadraticfunct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145" y="1046018"/>
            <a:ext cx="314325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8" name="Picture 20" descr="http://cnx.org/resources/7a5e81b772f4ad11c6de22a678eab9d1/C09_S9-7_P51_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927" y="4038599"/>
            <a:ext cx="2590800" cy="2566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" y="7937"/>
            <a:ext cx="91439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Recall from Friday: Types of Roots of a Quadratic Function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069975" y="3507343"/>
            <a:ext cx="2137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-Real Solu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42094" y="3426175"/>
            <a:ext cx="2137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-Real Solu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81651" y="6488668"/>
            <a:ext cx="2137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Real Sol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12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251700" cy="838200"/>
          </a:xfrm>
        </p:spPr>
        <p:txBody>
          <a:bodyPr/>
          <a:lstStyle/>
          <a:p>
            <a:pPr eaLnBrk="1" hangingPunct="1"/>
            <a:r>
              <a:rPr lang="en-US" sz="5400" b="1" smtClean="0">
                <a:solidFill>
                  <a:srgbClr val="0000FF"/>
                </a:solidFill>
                <a:latin typeface="Pupcat" pitchFamily="2" charset="0"/>
              </a:rPr>
              <a:t>Quadratic Formula:</a:t>
            </a:r>
            <a:endParaRPr lang="en-US" sz="5400" smtClean="0">
              <a:solidFill>
                <a:srgbClr val="0000FF"/>
              </a:solidFill>
              <a:latin typeface="Pupcat" pitchFamily="2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1676400" y="3048000"/>
            <a:ext cx="579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219200" y="1989138"/>
          <a:ext cx="59436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409088" imgH="533169" progId="Equation.DSMT4">
                  <p:embed/>
                </p:oleObj>
              </mc:Choice>
              <mc:Fallback>
                <p:oleObj name="Equation" r:id="rId4" imgW="1409088" imgH="53316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9138"/>
                        <a:ext cx="59436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dirty="0" smtClean="0">
                <a:latin typeface="Pupcat" pitchFamily="2" charset="0"/>
              </a:rPr>
              <a:t>	Discriminant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s the number under the radical in the quadratic formula:   </a:t>
            </a:r>
            <a:r>
              <a:rPr lang="en-US" b="1" dirty="0" smtClean="0">
                <a:solidFill>
                  <a:srgbClr val="7030A0"/>
                </a:solidFill>
              </a:rPr>
              <a:t>b</a:t>
            </a:r>
            <a:r>
              <a:rPr lang="en-US" b="1" baseline="30000" dirty="0" smtClean="0">
                <a:solidFill>
                  <a:srgbClr val="7030A0"/>
                </a:solidFill>
              </a:rPr>
              <a:t>2</a:t>
            </a:r>
            <a:r>
              <a:rPr lang="en-US" b="1" dirty="0" smtClean="0">
                <a:solidFill>
                  <a:srgbClr val="7030A0"/>
                </a:solidFill>
              </a:rPr>
              <a:t> - 4ac</a:t>
            </a:r>
          </a:p>
          <a:p>
            <a:pPr eaLnBrk="1" hangingPunct="1">
              <a:lnSpc>
                <a:spcPct val="90000"/>
              </a:lnSpc>
            </a:pPr>
            <a:endParaRPr lang="en-US" b="1" dirty="0" smtClean="0">
              <a:solidFill>
                <a:srgbClr val="0099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discriminant tells us how many real solutions there are to a problem.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…Remember we said there are always solutions, they just aren’t always real!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pattern…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0765222"/>
              </p:ext>
            </p:extLst>
          </p:nvPr>
        </p:nvGraphicFramePr>
        <p:xfrm>
          <a:off x="0" y="1905000"/>
          <a:ext cx="9144000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1828800"/>
                <a:gridCol w="1828800"/>
                <a:gridCol w="1932317"/>
                <a:gridCol w="1725283"/>
              </a:tblGrid>
              <a:tr h="1135966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chemeClr val="tx2"/>
                          </a:solidFill>
                        </a:rPr>
                        <a:t>y=x</a:t>
                      </a:r>
                      <a:r>
                        <a:rPr lang="en-US" sz="3200" baseline="30000" dirty="0" smtClean="0">
                          <a:solidFill>
                            <a:schemeClr val="tx2"/>
                          </a:solidFill>
                        </a:rPr>
                        <a:t>2</a:t>
                      </a:r>
                      <a:r>
                        <a:rPr lang="en-US" sz="3200" dirty="0" smtClean="0">
                          <a:solidFill>
                            <a:schemeClr val="tx2"/>
                          </a:solidFill>
                        </a:rPr>
                        <a:t>-4</a:t>
                      </a:r>
                      <a:endParaRPr lang="en-US" sz="3200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0000"/>
                          </a:solidFill>
                        </a:rPr>
                        <a:t>y=x</a:t>
                      </a:r>
                      <a:r>
                        <a:rPr lang="en-US" sz="320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sz="3200" baseline="0" dirty="0" smtClean="0">
                          <a:solidFill>
                            <a:srgbClr val="000000"/>
                          </a:solidFill>
                        </a:rPr>
                        <a:t>+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32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y=x</a:t>
                      </a:r>
                      <a:r>
                        <a:rPr lang="en-US" sz="240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-2x+1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y=x</a:t>
                      </a:r>
                      <a:r>
                        <a:rPr lang="en-US" sz="240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+5x+6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y=x</a:t>
                      </a:r>
                      <a:r>
                        <a:rPr lang="en-US" sz="240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+2x+9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727417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Discriminant: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Discriminant: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Discriminant: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Discriminant: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Discriminant: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72741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# an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ype of Zeroes: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# an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ype of Zeroes: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# an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ype of Zeroes: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# an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ype of Zeroes: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# an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ype of Zeroes: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72741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116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838200"/>
            <a:ext cx="6705600" cy="5181600"/>
          </a:xfrm>
        </p:spPr>
        <p:txBody>
          <a:bodyPr/>
          <a:lstStyle/>
          <a:p>
            <a:pPr eaLnBrk="1" hangingPunct="1"/>
            <a:r>
              <a:rPr lang="en-US" dirty="0" smtClean="0"/>
              <a:t>If the discriminant &gt; 0 then there are </a:t>
            </a:r>
            <a:r>
              <a:rPr lang="en-US" b="1" dirty="0" smtClean="0"/>
              <a:t>2 real solutions</a:t>
            </a:r>
          </a:p>
          <a:p>
            <a:pPr eaLnBrk="1" hangingPunct="1"/>
            <a:endParaRPr lang="en-US" b="1" dirty="0" smtClean="0"/>
          </a:p>
          <a:p>
            <a:pPr eaLnBrk="1" hangingPunct="1"/>
            <a:r>
              <a:rPr lang="en-US" dirty="0" smtClean="0"/>
              <a:t>If the discriminant = 0 then there is  </a:t>
            </a:r>
            <a:r>
              <a:rPr lang="en-US" b="1" dirty="0" smtClean="0"/>
              <a:t>1 real solution</a:t>
            </a:r>
          </a:p>
          <a:p>
            <a:pPr eaLnBrk="1" hangingPunct="1"/>
            <a:endParaRPr lang="en-US" b="1" dirty="0" smtClean="0"/>
          </a:p>
          <a:p>
            <a:pPr eaLnBrk="1" hangingPunct="1"/>
            <a:r>
              <a:rPr lang="en-US" dirty="0" smtClean="0"/>
              <a:t>If the discriminant &lt; 0 then there are 0 real solutions and </a:t>
            </a:r>
            <a:r>
              <a:rPr lang="en-US" b="1" dirty="0" smtClean="0"/>
              <a:t>2 non-real solutions</a:t>
            </a:r>
          </a:p>
          <a:p>
            <a:pPr eaLnBrk="1" hangingPunct="1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b="1" smtClean="0">
                <a:latin typeface="Pupcat" pitchFamily="2" charset="0"/>
              </a:rPr>
              <a:t>Using the Discriminant: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343400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None/>
            </a:pPr>
            <a:r>
              <a:rPr lang="en-US" sz="2600" smtClean="0"/>
              <a:t>Find the discriminant of the quadratic equation and use it to find the number and type of solutions.</a:t>
            </a: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/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r>
              <a:rPr lang="en-US" sz="24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r>
              <a:rPr lang="en-US" sz="24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r>
              <a:rPr lang="en-US" sz="2400" smtClean="0">
                <a:latin typeface="Maiandra GD" pitchFamily="34" charset="0"/>
              </a:rPr>
              <a:t> 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1752600" y="2590800"/>
          <a:ext cx="286543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990600" imgH="1422400" progId="Equation.3">
                  <p:embed/>
                </p:oleObj>
              </mc:Choice>
              <mc:Fallback>
                <p:oleObj name="Equation" r:id="rId4" imgW="990600" imgH="1422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2865438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2150</TotalTime>
  <Words>369</Words>
  <Application>Microsoft Office PowerPoint</Application>
  <PresentationFormat>On-screen Show (4:3)</PresentationFormat>
  <Paragraphs>83</Paragraphs>
  <Slides>1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rayons</vt:lpstr>
      <vt:lpstr>Echo</vt:lpstr>
      <vt:lpstr>Balloons</vt:lpstr>
      <vt:lpstr>Ripple</vt:lpstr>
      <vt:lpstr>Equation</vt:lpstr>
      <vt:lpstr>PowerPoint Presentation</vt:lpstr>
      <vt:lpstr>Homework Answers</vt:lpstr>
      <vt:lpstr>Quadratic Formula and the Discriminant</vt:lpstr>
      <vt:lpstr>PowerPoint Presentation</vt:lpstr>
      <vt:lpstr>Quadratic Formula:</vt:lpstr>
      <vt:lpstr> Discriminant:</vt:lpstr>
      <vt:lpstr>Find the pattern…</vt:lpstr>
      <vt:lpstr>PowerPoint Presentation</vt:lpstr>
      <vt:lpstr>Using the Discriminant:</vt:lpstr>
      <vt:lpstr>What will this look like on a Final Exam??</vt:lpstr>
      <vt:lpstr>What do you think about this??</vt:lpstr>
      <vt:lpstr>Homework!!</vt:lpstr>
    </vt:vector>
  </TitlesOfParts>
  <Company>Green Hope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eferred Customer</dc:creator>
  <cp:lastModifiedBy>csharpe2</cp:lastModifiedBy>
  <cp:revision>155</cp:revision>
  <dcterms:created xsi:type="dcterms:W3CDTF">2004-11-28T02:14:58Z</dcterms:created>
  <dcterms:modified xsi:type="dcterms:W3CDTF">2014-09-08T14:16:53Z</dcterms:modified>
</cp:coreProperties>
</file>